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59" r:id="rId4"/>
    <p:sldId id="260" r:id="rId5"/>
    <p:sldId id="261" r:id="rId6"/>
    <p:sldId id="262" r:id="rId7"/>
    <p:sldId id="269" r:id="rId8"/>
    <p:sldId id="270" r:id="rId9"/>
    <p:sldId id="271" r:id="rId10"/>
    <p:sldId id="272" r:id="rId11"/>
    <p:sldId id="273" r:id="rId12"/>
    <p:sldId id="274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39732-843C-422C-A328-E1469D50BADA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E4A91A-05D0-4942-AA9D-110D09AB4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F660F4-2F78-4770-BF99-8096D4A0770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More Energy Topics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 smtClean="0"/>
              <a:t>Physics 1425 Lecture 14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Powe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 smtClean="0"/>
              <a:t>In physics, power means </a:t>
            </a:r>
            <a:r>
              <a:rPr lang="en-US" i="1" dirty="0" smtClean="0"/>
              <a:t>rate of working</a:t>
            </a:r>
            <a:r>
              <a:rPr lang="en-US" dirty="0" smtClean="0"/>
              <a:t>.</a:t>
            </a:r>
          </a:p>
          <a:p>
            <a:r>
              <a:rPr lang="en-US" dirty="0" smtClean="0"/>
              <a:t>Work is measured in joules, so power is measured in joules per second.</a:t>
            </a:r>
          </a:p>
          <a:p>
            <a:r>
              <a:rPr lang="en-US" dirty="0" smtClean="0"/>
              <a:t>The unit of work is the </a:t>
            </a:r>
            <a:r>
              <a:rPr lang="en-US" dirty="0" smtClean="0">
                <a:solidFill>
                  <a:srgbClr val="FF0000"/>
                </a:solidFill>
              </a:rPr>
              <a:t>watt</a:t>
            </a:r>
            <a:r>
              <a:rPr lang="en-US" dirty="0" smtClean="0"/>
              <a:t>:</a:t>
            </a:r>
          </a:p>
          <a:p>
            <a:pPr algn="ctr">
              <a:buNone/>
            </a:pPr>
            <a:r>
              <a:rPr lang="en-US" sz="3600" dirty="0" smtClean="0"/>
              <a:t>1 watt = 1 joule per second</a:t>
            </a:r>
          </a:p>
          <a:p>
            <a:r>
              <a:rPr lang="en-US" dirty="0" smtClean="0"/>
              <a:t>Another unit of power is the </a:t>
            </a:r>
            <a:r>
              <a:rPr lang="en-US" dirty="0" smtClean="0">
                <a:solidFill>
                  <a:srgbClr val="FFFF00"/>
                </a:solidFill>
              </a:rPr>
              <a:t>horsepower</a:t>
            </a:r>
            <a:r>
              <a:rPr lang="en-US" dirty="0" smtClean="0"/>
              <a:t>:</a:t>
            </a:r>
          </a:p>
          <a:p>
            <a:r>
              <a:rPr lang="en-US" dirty="0" smtClean="0"/>
              <a:t>1 horsepower (1 hp) = 746 watts.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Note: </a:t>
            </a:r>
            <a:r>
              <a:rPr lang="en-US" sz="2800" u="sng" dirty="0" smtClean="0">
                <a:solidFill>
                  <a:srgbClr val="FF0000"/>
                </a:solidFill>
              </a:rPr>
              <a:t>electrical power</a:t>
            </a:r>
            <a:r>
              <a:rPr lang="en-US" sz="2800" dirty="0" smtClean="0">
                <a:solidFill>
                  <a:srgbClr val="FF0000"/>
                </a:solidFill>
              </a:rPr>
              <a:t>   (more next semester)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1 kW = 1,000 watts,  1 kWh = 3,600,000 joules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05000" y="3810000"/>
            <a:ext cx="5410200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01962"/>
          </a:xfrm>
        </p:spPr>
        <p:txBody>
          <a:bodyPr/>
          <a:lstStyle/>
          <a:p>
            <a:pPr algn="l"/>
            <a:r>
              <a:rPr lang="en-US" dirty="0" smtClean="0"/>
              <a:t>		  </a:t>
            </a:r>
            <a:r>
              <a:rPr lang="en-US" dirty="0" smtClean="0">
                <a:solidFill>
                  <a:srgbClr val="FFFF00"/>
                </a:solidFill>
              </a:rPr>
              <a:t>Clicker Ques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Ordinary steps have height about 17cm. Suppose you walk upstairs at 3 steps per second, and you weigh 70kg.  What is your approximate rate of workin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4685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0.1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0.25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0.5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1 hp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067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		    </a:t>
            </a:r>
            <a:r>
              <a:rPr lang="en-US" dirty="0" smtClean="0">
                <a:solidFill>
                  <a:srgbClr val="FFFF00"/>
                </a:solidFill>
              </a:rPr>
              <a:t>Clicker Ques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smtClean="0"/>
              <a:t>An automobile weighing 2,000 kg accelerates on a level road from rest to 30 m/sec in 9 </a:t>
            </a:r>
            <a:r>
              <a:rPr lang="en-US" sz="3600" dirty="0" err="1" smtClean="0"/>
              <a:t>secs</a:t>
            </a:r>
            <a:r>
              <a:rPr lang="en-US" sz="3600" dirty="0" smtClean="0"/>
              <a:t>.  Ignoring friction, etc., what was its average power output during this period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2239963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50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130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180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250 hp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s for Toda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2743200"/>
            <a:ext cx="7010400" cy="2438400"/>
          </a:xfrm>
        </p:spPr>
        <p:txBody>
          <a:bodyPr/>
          <a:lstStyle/>
          <a:p>
            <a:r>
              <a:rPr lang="en-US" dirty="0" smtClean="0"/>
              <a:t>Overall Energy Conservation</a:t>
            </a:r>
          </a:p>
          <a:p>
            <a:r>
              <a:rPr lang="en-US" dirty="0" smtClean="0"/>
              <a:t>Gravitation and Escape Velocity</a:t>
            </a:r>
          </a:p>
          <a:p>
            <a:r>
              <a:rPr lang="en-US" dirty="0" smtClean="0"/>
              <a:t>Power</a:t>
            </a:r>
          </a:p>
          <a:p>
            <a:r>
              <a:rPr lang="en-US" dirty="0" smtClean="0"/>
              <a:t>Equilibrium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Overall Energy Conserva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n the real world, there’s lots of friction, air resistance, etc., so even for a well-designed roller coaster,  </a:t>
            </a:r>
            <a:r>
              <a:rPr lang="en-US" i="1" dirty="0" err="1" smtClean="0"/>
              <a:t>mgh</a:t>
            </a:r>
            <a:r>
              <a:rPr lang="en-US" dirty="0" smtClean="0"/>
              <a:t> + ½</a:t>
            </a:r>
            <a:r>
              <a:rPr lang="en-US" i="1" dirty="0" smtClean="0"/>
              <a:t>mv</a:t>
            </a:r>
            <a:r>
              <a:rPr lang="en-US" baseline="30000" dirty="0" smtClean="0"/>
              <a:t>2</a:t>
            </a:r>
            <a:r>
              <a:rPr lang="en-US" dirty="0" smtClean="0"/>
              <a:t> gradually goes down.</a:t>
            </a:r>
            <a:endParaRPr lang="en-US" dirty="0"/>
          </a:p>
          <a:p>
            <a:r>
              <a:rPr lang="en-US" dirty="0" smtClean="0"/>
              <a:t>Experimentally, loss of mechanical energy is invariably accompanied by the production of heat: and the amount of heat produced, properly measured, equals the mechanical energy lost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Heat is K.E. and P.E. of molecul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Mechanical energy lost to  </a:t>
            </a:r>
            <a:r>
              <a:rPr lang="en-US" dirty="0" smtClean="0">
                <a:solidFill>
                  <a:srgbClr val="FFFF00"/>
                </a:solidFill>
              </a:rPr>
              <a:t>air resistance  </a:t>
            </a:r>
            <a:r>
              <a:rPr lang="en-US" dirty="0" smtClean="0"/>
              <a:t>almost all goes to speed up the air molecules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Friction</a:t>
            </a:r>
            <a:r>
              <a:rPr lang="en-US" dirty="0" smtClean="0"/>
              <a:t> transfers energy mainly to microscopic vibrations of the surface: think of the atoms and molecules as balls held together with springs (the bonds), the balls will gain kinetic energy, the springs potential energy.</a:t>
            </a:r>
          </a:p>
          <a:p>
            <a:r>
              <a:rPr lang="en-US" dirty="0" smtClean="0"/>
              <a:t>These molecular energies are </a:t>
            </a:r>
            <a:r>
              <a:rPr lang="en-US" dirty="0" smtClean="0">
                <a:solidFill>
                  <a:srgbClr val="FFFF00"/>
                </a:solidFill>
              </a:rPr>
              <a:t>random and disorganized</a:t>
            </a:r>
            <a:r>
              <a:rPr lang="en-US" dirty="0" smtClean="0"/>
              <a:t>—not so easy to utilize as macroscopic energy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971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Question</a:t>
            </a:r>
            <a:br>
              <a:rPr lang="en-US" smtClean="0">
                <a:solidFill>
                  <a:srgbClr val="FFFF00"/>
                </a:solidFill>
              </a:rPr>
            </a:br>
            <a:r>
              <a:rPr lang="en-US" sz="2200" smtClean="0">
                <a:solidFill>
                  <a:srgbClr val="FF0000"/>
                </a:solidFill>
              </a:rPr>
              <a:t>Just FYI – not for credit!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What is the approximate average speed of the oxygen molecules in your nose right now?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30019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5 cm/sec</a:t>
            </a:r>
          </a:p>
          <a:p>
            <a:pPr marL="514350" indent="-514350">
              <a:buAutoNum type="alphaUcPeriod"/>
            </a:pPr>
            <a:r>
              <a:rPr lang="en-US" dirty="0" smtClean="0"/>
              <a:t>50 cm/sec</a:t>
            </a:r>
          </a:p>
          <a:p>
            <a:pPr marL="514350" indent="-514350">
              <a:buAutoNum type="alphaUcPeriod"/>
            </a:pPr>
            <a:r>
              <a:rPr lang="en-US" dirty="0" smtClean="0"/>
              <a:t>5 m/sec</a:t>
            </a:r>
          </a:p>
          <a:p>
            <a:pPr marL="514350" indent="-514350">
              <a:buAutoNum type="alphaUcPeriod"/>
            </a:pPr>
            <a:r>
              <a:rPr lang="en-US" dirty="0" smtClean="0"/>
              <a:t>50 m/sec</a:t>
            </a:r>
          </a:p>
          <a:p>
            <a:pPr marL="514350" indent="-514350">
              <a:buAutoNum type="alphaUcPeriod"/>
            </a:pPr>
            <a:r>
              <a:rPr lang="en-US" dirty="0" smtClean="0"/>
              <a:t>500 m/sec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Other Kinds of Energ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lectrical:</a:t>
            </a:r>
            <a:r>
              <a:rPr lang="en-US" dirty="0" smtClean="0"/>
              <a:t>  electrostatic, magnetic, chemical (as in a charged battery).  Unlike heat, energy properly stored electrically is almost fully recoverable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Electromagnetic radiation: </a:t>
            </a:r>
            <a:r>
              <a:rPr lang="en-US" dirty="0" smtClean="0"/>
              <a:t>light, heat, radio waves, etc., are all ways to transmit energy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Nuclear energy: </a:t>
            </a:r>
            <a:r>
              <a:rPr lang="en-US" dirty="0" smtClean="0"/>
              <a:t>energy stored in large nuclei during a star’s explosion can be recovered. </a:t>
            </a:r>
          </a:p>
          <a:p>
            <a:r>
              <a:rPr lang="en-US" u="sng" dirty="0" smtClean="0">
                <a:solidFill>
                  <a:srgbClr val="FF0000"/>
                </a:solidFill>
              </a:rPr>
              <a:t>Bottom line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i="1" dirty="0" smtClean="0">
                <a:solidFill>
                  <a:srgbClr val="FF0000"/>
                </a:solidFill>
              </a:rPr>
              <a:t>total</a:t>
            </a:r>
            <a:r>
              <a:rPr lang="en-US" dirty="0" smtClean="0">
                <a:solidFill>
                  <a:srgbClr val="FF0000"/>
                </a:solidFill>
              </a:rPr>
              <a:t> energy is </a:t>
            </a:r>
            <a:r>
              <a:rPr lang="en-US" i="1" dirty="0" smtClean="0">
                <a:solidFill>
                  <a:srgbClr val="FF0000"/>
                </a:solidFill>
              </a:rPr>
              <a:t>always</a:t>
            </a:r>
            <a:r>
              <a:rPr lang="en-US" dirty="0" smtClean="0">
                <a:solidFill>
                  <a:srgbClr val="FF0000"/>
                </a:solidFill>
              </a:rPr>
              <a:t> conserved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Gravitational Potential Energy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038600" cy="4906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…</a:t>
            </a:r>
            <a:r>
              <a:rPr lang="en-US" sz="2400" i="1" dirty="0" smtClean="0"/>
              <a:t>on a bigger scale</a:t>
            </a:r>
            <a:r>
              <a:rPr lang="en-US" sz="2400" dirty="0" smtClean="0"/>
              <a:t>!</a:t>
            </a:r>
          </a:p>
          <a:p>
            <a:r>
              <a:rPr lang="en-US" sz="2400" dirty="0" smtClean="0"/>
              <a:t>For a mass </a:t>
            </a:r>
            <a:r>
              <a:rPr lang="en-US" sz="2400" i="1" dirty="0" smtClean="0"/>
              <a:t>m</a:t>
            </a:r>
            <a:r>
              <a:rPr lang="en-US" sz="2400" dirty="0" smtClean="0"/>
              <a:t> lifted to a point </a:t>
            </a:r>
            <a:r>
              <a:rPr lang="en-US" sz="2400" i="1" dirty="0" smtClean="0"/>
              <a:t>r</a:t>
            </a:r>
            <a:r>
              <a:rPr lang="en-US" sz="2400" dirty="0" smtClean="0"/>
              <a:t> from the Earth’s center, far above the Earth’s surface, the work done to lift it is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i="1" dirty="0" smtClean="0"/>
              <a:t>r</a:t>
            </a:r>
            <a:r>
              <a:rPr lang="en-US" sz="2400" dirty="0" smtClean="0"/>
              <a:t> = </a:t>
            </a:r>
            <a:r>
              <a:rPr lang="en-US" sz="2400" i="1" dirty="0" err="1" smtClean="0"/>
              <a:t>r</a:t>
            </a:r>
            <a:r>
              <a:rPr lang="en-US" sz="2400" baseline="-25000" dirty="0" err="1" smtClean="0"/>
              <a:t>E</a:t>
            </a:r>
            <a:r>
              <a:rPr lang="en-US" sz="2400" dirty="0" smtClean="0"/>
              <a:t> +</a:t>
            </a:r>
            <a:r>
              <a:rPr lang="en-US" sz="2400" i="1" dirty="0" smtClean="0"/>
              <a:t>h</a:t>
            </a:r>
            <a:r>
              <a:rPr lang="en-US" sz="2400" dirty="0" smtClean="0"/>
              <a:t>, with </a:t>
            </a:r>
            <a:r>
              <a:rPr lang="en-US" sz="2400" i="1" dirty="0" smtClean="0"/>
              <a:t>h</a:t>
            </a:r>
            <a:r>
              <a:rPr lang="en-US" sz="2400" dirty="0" smtClean="0"/>
              <a:t> small,</a:t>
            </a:r>
            <a:endParaRPr lang="en-US" sz="24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267200" y="1524000"/>
            <a:ext cx="4495800" cy="5029200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43400" y="1752600"/>
            <a:ext cx="4343400" cy="1588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238500" y="3771900"/>
            <a:ext cx="4038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86000" y="3810000"/>
            <a:ext cx="4114800" cy="0"/>
          </a:xfrm>
          <a:prstGeom prst="line">
            <a:avLst/>
          </a:pr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5257800" y="2514600"/>
            <a:ext cx="3657600" cy="2871988"/>
          </a:xfrm>
          <a:custGeom>
            <a:avLst/>
            <a:gdLst>
              <a:gd name="connsiteX0" fmla="*/ 0 w 3670479"/>
              <a:gd name="connsiteY0" fmla="*/ 2947116 h 2947116"/>
              <a:gd name="connsiteX1" fmla="*/ 888642 w 3670479"/>
              <a:gd name="connsiteY1" fmla="*/ 1092558 h 2947116"/>
              <a:gd name="connsiteX2" fmla="*/ 2743200 w 3670479"/>
              <a:gd name="connsiteY2" fmla="*/ 178158 h 2947116"/>
              <a:gd name="connsiteX3" fmla="*/ 3670479 w 3670479"/>
              <a:gd name="connsiteY3" fmla="*/ 23612 h 2947116"/>
              <a:gd name="connsiteX4" fmla="*/ 3670479 w 3670479"/>
              <a:gd name="connsiteY4" fmla="*/ 23612 h 2947116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5097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57600"/>
              <a:gd name="connsiteY0" fmla="*/ 2871988 h 2871988"/>
              <a:gd name="connsiteX1" fmla="*/ 875763 w 3657600"/>
              <a:gd name="connsiteY1" fmla="*/ 1068946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1193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57600" h="2871988">
                <a:moveTo>
                  <a:pt x="0" y="2871988"/>
                </a:moveTo>
                <a:cubicBezTo>
                  <a:pt x="215721" y="2175455"/>
                  <a:pt x="457199" y="1504681"/>
                  <a:pt x="914399" y="1043188"/>
                </a:cubicBezTo>
                <a:cubicBezTo>
                  <a:pt x="1378509" y="629588"/>
                  <a:pt x="1402388" y="638778"/>
                  <a:pt x="1828800" y="433588"/>
                </a:cubicBezTo>
                <a:cubicBezTo>
                  <a:pt x="2412642" y="228599"/>
                  <a:pt x="2425521" y="226811"/>
                  <a:pt x="2730321" y="154546"/>
                </a:cubicBezTo>
                <a:cubicBezTo>
                  <a:pt x="3035121" y="82281"/>
                  <a:pt x="3657600" y="0"/>
                  <a:pt x="3657600" y="0"/>
                </a:cubicBezTo>
                <a:lnTo>
                  <a:pt x="3657600" y="0"/>
                </a:ln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52400" y="3886200"/>
          <a:ext cx="4070350" cy="947890"/>
        </p:xfrm>
        <a:graphic>
          <a:graphicData uri="http://schemas.openxmlformats.org/presentationml/2006/ole">
            <p:oleObj spid="_x0000_s2050" name="Equation" r:id="rId4" imgW="4635360" imgH="107928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0" y="5486400"/>
          <a:ext cx="4375150" cy="835572"/>
        </p:xfrm>
        <a:graphic>
          <a:graphicData uri="http://schemas.openxmlformats.org/presentationml/2006/ole">
            <p:oleObj spid="_x0000_s2051" name="Equation" r:id="rId5" imgW="4787640" imgH="9144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51479" y="139843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094669" y="1295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E</a:t>
            </a:r>
            <a:endParaRPr lang="en-US" sz="2400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815333" y="135979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58000" y="32766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U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</a:rPr>
              <a:t>r</a:t>
            </a:r>
            <a:r>
              <a:rPr lang="en-US" sz="2400" dirty="0" smtClean="0">
                <a:solidFill>
                  <a:srgbClr val="FF0000"/>
                </a:solidFill>
              </a:rPr>
              <a:t>) = -</a:t>
            </a:r>
            <a:r>
              <a:rPr lang="en-US" sz="2400" i="1" dirty="0" err="1" smtClean="0">
                <a:solidFill>
                  <a:srgbClr val="FF0000"/>
                </a:solidFill>
              </a:rPr>
              <a:t>GMm</a:t>
            </a:r>
            <a:r>
              <a:rPr lang="en-US" sz="2400" dirty="0" smtClean="0">
                <a:solidFill>
                  <a:srgbClr val="FF0000"/>
                </a:solidFill>
              </a:rPr>
              <a:t>/</a:t>
            </a:r>
            <a:r>
              <a:rPr lang="en-US" sz="2400" i="1" dirty="0" smtClean="0">
                <a:solidFill>
                  <a:srgbClr val="FF0000"/>
                </a:solidFill>
              </a:rPr>
              <a:t>r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67400" y="4572000"/>
            <a:ext cx="2514600" cy="175432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 astronomy, the custom is to take the zero of gravitational  potential energy at infinity instead of at the Earth’s surface.</a:t>
            </a:r>
            <a:endParaRPr lang="en-US" dirty="0"/>
          </a:p>
        </p:txBody>
      </p:sp>
      <p:sp>
        <p:nvSpPr>
          <p:cNvPr id="2053" name="AutoShape 5" descr="view-source:file:///C:/Users/Michael/Documents/Doc4_files/image001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Escape!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’ve figured out the work needed to get </a:t>
            </a:r>
            <a:r>
              <a:rPr lang="en-US" sz="2400" i="1" dirty="0" smtClean="0"/>
              <a:t>m</a:t>
            </a:r>
            <a:r>
              <a:rPr lang="en-US" sz="2400" dirty="0" smtClean="0"/>
              <a:t> from here to </a:t>
            </a:r>
            <a:r>
              <a:rPr lang="en-US" sz="2400" i="1" dirty="0" smtClean="0"/>
              <a:t>r</a:t>
            </a:r>
            <a:r>
              <a:rPr lang="en-US" sz="2400" dirty="0" smtClean="0"/>
              <a:t>, </a:t>
            </a:r>
          </a:p>
          <a:p>
            <a:endParaRPr lang="en-US" sz="2400" dirty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and plotted the potential energy formula that comes from that:</a:t>
            </a:r>
          </a:p>
          <a:p>
            <a:pPr>
              <a:buNone/>
            </a:pPr>
            <a:endParaRPr lang="en-US" sz="2400" dirty="0"/>
          </a:p>
          <a:p>
            <a:r>
              <a:rPr lang="en-US" sz="2400" dirty="0" smtClean="0"/>
              <a:t>A mass leaving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E</a:t>
            </a:r>
            <a:r>
              <a:rPr lang="en-US" sz="2400" dirty="0" smtClean="0"/>
              <a:t> at </a:t>
            </a:r>
            <a:r>
              <a:rPr lang="en-US" sz="2400" i="1" dirty="0" smtClean="0"/>
              <a:t>v</a:t>
            </a:r>
            <a:r>
              <a:rPr lang="en-US" sz="2400" dirty="0" smtClean="0"/>
              <a:t> will get all the way—</a:t>
            </a:r>
            <a:r>
              <a:rPr lang="en-US" sz="2400" dirty="0" smtClean="0">
                <a:solidFill>
                  <a:srgbClr val="FFFF00"/>
                </a:solidFill>
              </a:rPr>
              <a:t>escape</a:t>
            </a:r>
            <a:r>
              <a:rPr lang="en-US" sz="2400" dirty="0" smtClean="0"/>
              <a:t>—if:</a:t>
            </a:r>
          </a:p>
          <a:p>
            <a:pPr>
              <a:buNone/>
            </a:pPr>
            <a:endParaRPr lang="en-US" sz="24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267200" y="1524000"/>
            <a:ext cx="4495800" cy="5029200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43400" y="1752600"/>
            <a:ext cx="4343400" cy="1588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238500" y="3771900"/>
            <a:ext cx="4038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86000" y="3810000"/>
            <a:ext cx="4114800" cy="0"/>
          </a:xfrm>
          <a:prstGeom prst="line">
            <a:avLst/>
          </a:pr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5257800" y="2514600"/>
            <a:ext cx="3657600" cy="2871988"/>
          </a:xfrm>
          <a:custGeom>
            <a:avLst/>
            <a:gdLst>
              <a:gd name="connsiteX0" fmla="*/ 0 w 3670479"/>
              <a:gd name="connsiteY0" fmla="*/ 2947116 h 2947116"/>
              <a:gd name="connsiteX1" fmla="*/ 888642 w 3670479"/>
              <a:gd name="connsiteY1" fmla="*/ 1092558 h 2947116"/>
              <a:gd name="connsiteX2" fmla="*/ 2743200 w 3670479"/>
              <a:gd name="connsiteY2" fmla="*/ 178158 h 2947116"/>
              <a:gd name="connsiteX3" fmla="*/ 3670479 w 3670479"/>
              <a:gd name="connsiteY3" fmla="*/ 23612 h 2947116"/>
              <a:gd name="connsiteX4" fmla="*/ 3670479 w 3670479"/>
              <a:gd name="connsiteY4" fmla="*/ 23612 h 2947116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5097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57600"/>
              <a:gd name="connsiteY0" fmla="*/ 2871988 h 2871988"/>
              <a:gd name="connsiteX1" fmla="*/ 875763 w 3657600"/>
              <a:gd name="connsiteY1" fmla="*/ 1068946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1193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57600" h="2871988">
                <a:moveTo>
                  <a:pt x="0" y="2871988"/>
                </a:moveTo>
                <a:cubicBezTo>
                  <a:pt x="215721" y="2175455"/>
                  <a:pt x="457199" y="1504681"/>
                  <a:pt x="914399" y="1043188"/>
                </a:cubicBezTo>
                <a:cubicBezTo>
                  <a:pt x="1378509" y="629588"/>
                  <a:pt x="1402388" y="638778"/>
                  <a:pt x="1828800" y="433588"/>
                </a:cubicBezTo>
                <a:cubicBezTo>
                  <a:pt x="2412642" y="228599"/>
                  <a:pt x="2425521" y="226811"/>
                  <a:pt x="2730321" y="154546"/>
                </a:cubicBezTo>
                <a:cubicBezTo>
                  <a:pt x="3035121" y="82281"/>
                  <a:pt x="3657600" y="0"/>
                  <a:pt x="3657600" y="0"/>
                </a:cubicBezTo>
                <a:lnTo>
                  <a:pt x="3657600" y="0"/>
                </a:ln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2743200"/>
          <a:ext cx="4070350" cy="947890"/>
        </p:xfrm>
        <a:graphic>
          <a:graphicData uri="http://schemas.openxmlformats.org/presentationml/2006/ole">
            <p:oleObj spid="_x0000_s40962" name="Equation" r:id="rId4" imgW="4635360" imgH="10792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51479" y="139843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094669" y="1295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E</a:t>
            </a:r>
            <a:endParaRPr lang="en-US" sz="2400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815333" y="135979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58000" y="32766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U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</a:rPr>
              <a:t>r</a:t>
            </a:r>
            <a:r>
              <a:rPr lang="en-US" sz="2400" dirty="0" smtClean="0">
                <a:solidFill>
                  <a:srgbClr val="FF0000"/>
                </a:solidFill>
              </a:rPr>
              <a:t>) = -</a:t>
            </a:r>
            <a:r>
              <a:rPr lang="en-US" sz="2400" i="1" dirty="0" err="1" smtClean="0">
                <a:solidFill>
                  <a:srgbClr val="FF0000"/>
                </a:solidFill>
              </a:rPr>
              <a:t>GMm</a:t>
            </a:r>
            <a:r>
              <a:rPr lang="en-US" sz="2400" dirty="0" smtClean="0">
                <a:solidFill>
                  <a:srgbClr val="FF0000"/>
                </a:solidFill>
              </a:rPr>
              <a:t>/</a:t>
            </a:r>
            <a:r>
              <a:rPr lang="en-US" sz="2400" i="1" dirty="0" smtClean="0">
                <a:solidFill>
                  <a:srgbClr val="FF0000"/>
                </a:solidFill>
              </a:rPr>
              <a:t>r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67400" y="4572000"/>
            <a:ext cx="2514600" cy="175432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 astronomy, the custom is to take the zero of gravitational  potential energy at infinity instead of at the Earth’s surface.</a:t>
            </a:r>
            <a:endParaRPr lang="en-US" dirty="0"/>
          </a:p>
        </p:txBody>
      </p:sp>
      <p:sp>
        <p:nvSpPr>
          <p:cNvPr id="2053" name="AutoShape 5" descr="view-source:file:///C:/Users/Michael/Documents/Doc4_files/image001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38200" y="4800600"/>
          <a:ext cx="2438400" cy="463296"/>
        </p:xfrm>
        <a:graphic>
          <a:graphicData uri="http://schemas.openxmlformats.org/presentationml/2006/ole">
            <p:oleObj spid="_x0000_s40964" name="Equation" r:id="rId5" imgW="2539800" imgH="4824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1711" y="6147516"/>
          <a:ext cx="2679700" cy="469900"/>
        </p:xfrm>
        <a:graphic>
          <a:graphicData uri="http://schemas.openxmlformats.org/presentationml/2006/ole">
            <p:oleObj spid="_x0000_s40965" name="Equation" r:id="rId6" imgW="2679480" imgH="46980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685800" y="6096000"/>
            <a:ext cx="28194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scape Velocity and Orbital Velocit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8229600" cy="4953000"/>
          </a:xfrm>
        </p:spPr>
        <p:txBody>
          <a:bodyPr/>
          <a:lstStyle/>
          <a:p>
            <a:r>
              <a:rPr lang="en-US" sz="2400" dirty="0" smtClean="0"/>
              <a:t>We’ve shown that escape velocity, starting at the Earth’s surface, is given by</a:t>
            </a:r>
          </a:p>
          <a:p>
            <a:endParaRPr lang="en-US" sz="2400" dirty="0" smtClean="0"/>
          </a:p>
          <a:p>
            <a:r>
              <a:rPr lang="en-US" sz="2400" dirty="0" smtClean="0"/>
              <a:t>Recall that </a:t>
            </a:r>
            <a:r>
              <a:rPr lang="en-US" sz="2400" i="1" dirty="0" smtClean="0"/>
              <a:t>orbital </a:t>
            </a:r>
            <a:r>
              <a:rPr lang="en-US" sz="2400" dirty="0" smtClean="0"/>
              <a:t>velocity in a circular orbit just above the Earth’s surface is given by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t’s easy to see that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Escaping takes </a:t>
            </a:r>
            <a:r>
              <a:rPr lang="en-US" sz="2400" dirty="0" smtClean="0">
                <a:solidFill>
                  <a:srgbClr val="FF0000"/>
                </a:solidFill>
              </a:rPr>
              <a:t>twice</a:t>
            </a:r>
            <a:r>
              <a:rPr lang="en-US" sz="2400" dirty="0" smtClean="0"/>
              <a:t> the energy needed to get into low orbit! </a:t>
            </a:r>
          </a:p>
          <a:p>
            <a:endParaRPr lang="en-US" sz="2800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42069" y="2223753"/>
          <a:ext cx="2847306" cy="499291"/>
        </p:xfrm>
        <a:graphic>
          <a:graphicData uri="http://schemas.openxmlformats.org/presentationml/2006/ole">
            <p:oleObj spid="_x0000_s43010" name="Equation" r:id="rId4" imgW="2679480" imgH="469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96617" y="3609297"/>
          <a:ext cx="2323008" cy="1008849"/>
        </p:xfrm>
        <a:graphic>
          <a:graphicData uri="http://schemas.openxmlformats.org/presentationml/2006/ole">
            <p:oleObj spid="_x0000_s43011" name="Equation" r:id="rId5" imgW="2222280" imgH="9651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57600" y="5029200"/>
          <a:ext cx="2207741" cy="609600"/>
        </p:xfrm>
        <a:graphic>
          <a:graphicData uri="http://schemas.openxmlformats.org/presentationml/2006/ole">
            <p:oleObj spid="_x0000_s43012" name="Equation" r:id="rId6" imgW="1701720" imgH="469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467637" y="4951926"/>
            <a:ext cx="2514600" cy="838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4</TotalTime>
  <Words>539</Words>
  <Application>Microsoft Office PowerPoint</Application>
  <PresentationFormat>On-screen Show (4:3)</PresentationFormat>
  <Paragraphs>93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More Energy Topics</vt:lpstr>
      <vt:lpstr>Topics for Today</vt:lpstr>
      <vt:lpstr>Overall Energy Conservation</vt:lpstr>
      <vt:lpstr>Heat is K.E. and P.E. of molecules</vt:lpstr>
      <vt:lpstr>     Clicker Question Just FYI – not for credit! What is the approximate average speed of the oxygen molecules in your nose right now? </vt:lpstr>
      <vt:lpstr>Other Kinds of Energy</vt:lpstr>
      <vt:lpstr>Gravitational Potential Energy…</vt:lpstr>
      <vt:lpstr>Escape! </vt:lpstr>
      <vt:lpstr>Escape Velocity and Orbital Velocity</vt:lpstr>
      <vt:lpstr>Power</vt:lpstr>
      <vt:lpstr>    Clicker Question Ordinary steps have height about 17cm. Suppose you walk upstairs at 3 steps per second, and you weigh 70kg.  What is your approximate rate of working?</vt:lpstr>
      <vt:lpstr>      Clicker Question An automobile weighing 2,000 kg accelerates on a level road from rest to 30 m/sec in 9 secs.  Ignoring friction, etc., what was its average power output during this period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Energy Topics</dc:title>
  <dc:creator>Michael</dc:creator>
  <cp:lastModifiedBy>Michael Fowler</cp:lastModifiedBy>
  <cp:revision>17</cp:revision>
  <dcterms:created xsi:type="dcterms:W3CDTF">2010-02-23T20:35:16Z</dcterms:created>
  <dcterms:modified xsi:type="dcterms:W3CDTF">2010-06-17T20:46:51Z</dcterms:modified>
</cp:coreProperties>
</file>